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11369" w:type="dxa"/>
        <w:tblInd w:w="253" w:type="dxa"/>
        <w:tblLook w:val="04A0" w:firstRow="1" w:lastRow="0" w:firstColumn="1" w:lastColumn="0" w:noHBand="0" w:noVBand="1"/>
      </w:tblPr>
      <w:tblGrid>
        <w:gridCol w:w="678"/>
        <w:gridCol w:w="3601"/>
        <w:gridCol w:w="4665"/>
        <w:gridCol w:w="1821"/>
        <w:gridCol w:w="604"/>
      </w:tblGrid>
      <w:tr w:rsidR="00CA058E" w14:paraId="30853073" w14:textId="77777777" w:rsidTr="006C749E">
        <w:trPr>
          <w:trHeight w:val="620"/>
        </w:trPr>
        <w:tc>
          <w:tcPr>
            <w:tcW w:w="4279" w:type="dxa"/>
            <w:gridSpan w:val="2"/>
          </w:tcPr>
          <w:p w14:paraId="65CF58BF" w14:textId="31CDADB2" w:rsidR="00677357" w:rsidRPr="009858FF" w:rsidRDefault="00B57D47" w:rsidP="00B57D47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sz w:val="28"/>
                <w:szCs w:val="28"/>
              </w:rPr>
            </w:pP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سئوالات  </w:t>
            </w:r>
            <w:r w:rsidR="00F63101"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مفهومی </w:t>
            </w: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درس   </w:t>
            </w:r>
            <w:r w:rsidR="00735D64">
              <w:rPr>
                <w:rFonts w:ascii="IranNastaliq" w:hAnsi="IranNastaliq" w:cs="IranNastaliq" w:hint="cs"/>
                <w:sz w:val="28"/>
                <w:szCs w:val="28"/>
                <w:rtl/>
              </w:rPr>
              <w:t>آمار و احتمال</w:t>
            </w:r>
          </w:p>
        </w:tc>
        <w:tc>
          <w:tcPr>
            <w:tcW w:w="4665" w:type="dxa"/>
            <w:vMerge w:val="restart"/>
          </w:tcPr>
          <w:p w14:paraId="050BA28B" w14:textId="77777777" w:rsidR="00677357" w:rsidRPr="003B33F5" w:rsidRDefault="00677357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sz w:val="28"/>
                <w:szCs w:val="28"/>
                <w:rtl/>
              </w:rPr>
            </w:pPr>
            <w:r w:rsidRPr="003B33F5">
              <w:rPr>
                <w:rFonts w:ascii="IranNastaliq" w:hAnsi="IranNastaliq" w:cs="IranNastaliq" w:hint="cs"/>
                <w:sz w:val="28"/>
                <w:szCs w:val="28"/>
                <w:rtl/>
              </w:rPr>
              <w:t>بسمه تعالی</w:t>
            </w:r>
          </w:p>
          <w:p w14:paraId="3BB67F62" w14:textId="10A92188" w:rsidR="00677357" w:rsidRPr="00E30678" w:rsidRDefault="00677357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sz w:val="24"/>
                <w:szCs w:val="24"/>
                <w:rtl/>
              </w:rPr>
            </w:pPr>
            <w:r w:rsidRPr="00E30678">
              <w:rPr>
                <w:rFonts w:ascii="IranNastaliq" w:hAnsi="IranNastaliq" w:cs="IranNastaliq" w:hint="cs"/>
                <w:sz w:val="24"/>
                <w:szCs w:val="24"/>
                <w:rtl/>
              </w:rPr>
              <w:t>اداره کل آموزش و پرورش استان کهگیلویه و بویراحمد</w:t>
            </w:r>
          </w:p>
          <w:p w14:paraId="5E8C775E" w14:textId="3E1E50F3" w:rsidR="00677357" w:rsidRPr="001C00C6" w:rsidRDefault="00677357" w:rsidP="001348DD">
            <w:pPr>
              <w:tabs>
                <w:tab w:val="right" w:pos="90"/>
                <w:tab w:val="right" w:pos="240"/>
              </w:tabs>
              <w:ind w:firstLine="780"/>
              <w:jc w:val="center"/>
              <w:rPr>
                <w:rFonts w:ascii="IranNastaliq" w:hAnsi="IranNastaliq" w:cs="IranNastaliq"/>
                <w:b/>
                <w:bCs/>
                <w:sz w:val="28"/>
                <w:szCs w:val="28"/>
              </w:rPr>
            </w:pPr>
            <w:r w:rsidRPr="003B33F5">
              <w:rPr>
                <w:rFonts w:ascii="IranNastaliq" w:hAnsi="IranNastaliq" w:cs="IranNastaliq" w:hint="cs"/>
                <w:sz w:val="24"/>
                <w:szCs w:val="24"/>
                <w:rtl/>
              </w:rPr>
              <w:t>آموزش متوسطه دوم</w:t>
            </w:r>
            <w:r w:rsidR="001348DD" w:rsidRPr="003B33F5">
              <w:rPr>
                <w:rFonts w:ascii="IranNastaliq" w:hAnsi="IranNastaliq" w:cs="IranNastaliq" w:hint="cs"/>
                <w:sz w:val="24"/>
                <w:szCs w:val="24"/>
                <w:rtl/>
              </w:rPr>
              <w:t xml:space="preserve"> </w:t>
            </w:r>
            <w:r w:rsidR="00F63101">
              <w:rPr>
                <w:rFonts w:ascii="IranNastaliq" w:hAnsi="IranNastaliq" w:cs="IranNastaliq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425" w:type="dxa"/>
            <w:gridSpan w:val="2"/>
          </w:tcPr>
          <w:p w14:paraId="4DCC4523" w14:textId="775768D7" w:rsidR="00677357" w:rsidRPr="00EC6C66" w:rsidRDefault="00F63101" w:rsidP="00AF764C">
            <w:pPr>
              <w:tabs>
                <w:tab w:val="right" w:pos="270"/>
              </w:tabs>
              <w:ind w:left="270" w:right="-900"/>
              <w:rPr>
                <w:rFonts w:ascii="IranNastaliq" w:hAnsi="IranNastaliq" w:cs="B Nazanin"/>
                <w:sz w:val="24"/>
                <w:szCs w:val="24"/>
                <w:rtl/>
              </w:rPr>
            </w:pP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>اسفند 1402</w:t>
            </w:r>
          </w:p>
        </w:tc>
      </w:tr>
      <w:tr w:rsidR="00CA058E" w:rsidRPr="00B57D47" w14:paraId="7B50CF13" w14:textId="77777777" w:rsidTr="006C749E">
        <w:trPr>
          <w:trHeight w:val="755"/>
        </w:trPr>
        <w:tc>
          <w:tcPr>
            <w:tcW w:w="4279" w:type="dxa"/>
            <w:gridSpan w:val="2"/>
          </w:tcPr>
          <w:p w14:paraId="00A0725D" w14:textId="1775670A" w:rsidR="00677357" w:rsidRPr="009858FF" w:rsidRDefault="006C749E" w:rsidP="007A27E0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sz w:val="28"/>
                <w:szCs w:val="28"/>
                <w:rtl/>
              </w:rPr>
            </w:pPr>
            <w:r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یازدهم </w:t>
            </w:r>
            <w:r w:rsidR="00376BFF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</w:t>
            </w:r>
            <w:r w:rsidR="00735D64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ریاضی </w:t>
            </w:r>
          </w:p>
        </w:tc>
        <w:tc>
          <w:tcPr>
            <w:tcW w:w="4665" w:type="dxa"/>
            <w:vMerge/>
          </w:tcPr>
          <w:p w14:paraId="2650114F" w14:textId="77777777" w:rsidR="00677357" w:rsidRDefault="00677357" w:rsidP="00FB1CF5">
            <w:pPr>
              <w:tabs>
                <w:tab w:val="right" w:pos="270"/>
              </w:tabs>
              <w:ind w:left="270" w:right="-900"/>
              <w:rPr>
                <w:rtl/>
              </w:rPr>
            </w:pPr>
          </w:p>
        </w:tc>
        <w:tc>
          <w:tcPr>
            <w:tcW w:w="2425" w:type="dxa"/>
            <w:gridSpan w:val="2"/>
          </w:tcPr>
          <w:p w14:paraId="68B4CE07" w14:textId="409A5366" w:rsidR="00B57D47" w:rsidRPr="00B57D47" w:rsidRDefault="00B57D47" w:rsidP="00B57D47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rtl/>
              </w:rPr>
            </w:pPr>
          </w:p>
        </w:tc>
      </w:tr>
      <w:tr w:rsidR="00E348DE" w14:paraId="471D991D" w14:textId="5974C809" w:rsidTr="006C749E">
        <w:tblPrEx>
          <w:tblLook w:val="0000" w:firstRow="0" w:lastRow="0" w:firstColumn="0" w:lastColumn="0" w:noHBand="0" w:noVBand="0"/>
        </w:tblPrEx>
        <w:trPr>
          <w:trHeight w:val="570"/>
        </w:trPr>
        <w:tc>
          <w:tcPr>
            <w:tcW w:w="678" w:type="dxa"/>
          </w:tcPr>
          <w:p w14:paraId="507C2ED6" w14:textId="2A407FBD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ردیف</w:t>
            </w:r>
          </w:p>
        </w:tc>
        <w:tc>
          <w:tcPr>
            <w:tcW w:w="10087" w:type="dxa"/>
            <w:gridSpan w:val="3"/>
          </w:tcPr>
          <w:p w14:paraId="1F21C0F6" w14:textId="0CC03517" w:rsidR="00E348DE" w:rsidRPr="00FB1CF5" w:rsidRDefault="00FD697A" w:rsidP="00677357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س</w:t>
            </w:r>
            <w:r w:rsidR="007A27E0">
              <w:rPr>
                <w:rFonts w:cs="B Nazanin" w:hint="cs"/>
                <w:sz w:val="28"/>
                <w:szCs w:val="28"/>
                <w:rtl/>
              </w:rPr>
              <w:t>ؤ</w:t>
            </w:r>
            <w:r w:rsidR="00E348DE">
              <w:rPr>
                <w:rFonts w:cs="B Nazanin" w:hint="cs"/>
                <w:sz w:val="28"/>
                <w:szCs w:val="28"/>
                <w:rtl/>
              </w:rPr>
              <w:t>الات</w:t>
            </w:r>
          </w:p>
        </w:tc>
        <w:tc>
          <w:tcPr>
            <w:tcW w:w="604" w:type="dxa"/>
          </w:tcPr>
          <w:p w14:paraId="702AD4BD" w14:textId="2B455D87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ارم</w:t>
            </w:r>
          </w:p>
        </w:tc>
      </w:tr>
      <w:tr w:rsidR="006C749E" w:rsidRPr="0074282A" w14:paraId="7A06EF52" w14:textId="4EE31F8F" w:rsidTr="006C749E">
        <w:tblPrEx>
          <w:tblLook w:val="0000" w:firstRow="0" w:lastRow="0" w:firstColumn="0" w:lastColumn="0" w:noHBand="0" w:noVBand="0"/>
        </w:tblPrEx>
        <w:trPr>
          <w:trHeight w:val="1133"/>
        </w:trPr>
        <w:tc>
          <w:tcPr>
            <w:tcW w:w="678" w:type="dxa"/>
          </w:tcPr>
          <w:p w14:paraId="76496DD1" w14:textId="12913B46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  <w:tc>
          <w:tcPr>
            <w:tcW w:w="10087" w:type="dxa"/>
            <w:gridSpan w:val="3"/>
          </w:tcPr>
          <w:p w14:paraId="62515709" w14:textId="77777777" w:rsidR="00735D64" w:rsidRPr="00863E98" w:rsidRDefault="00735D64" w:rsidP="00735D64">
            <w:pPr>
              <w:rPr>
                <w:rFonts w:ascii="Arial" w:hAnsi="Arial" w:cs="B Nazanin"/>
                <w:b/>
                <w:bCs/>
                <w:i/>
                <w:noProof/>
                <w:sz w:val="28"/>
                <w:szCs w:val="28"/>
                <w:rtl/>
              </w:rPr>
            </w:pPr>
            <w:r w:rsidRPr="00863E98">
              <w:rPr>
                <w:rFonts w:ascii="Arial" w:hAnsi="Arial" w:cs="B Nazanin" w:hint="cs"/>
                <w:b/>
                <w:bCs/>
                <w:i/>
                <w:noProof/>
                <w:sz w:val="28"/>
                <w:szCs w:val="28"/>
                <w:rtl/>
              </w:rPr>
              <w:t>یک تاس به گونه ای ساخته شده است که احتمال وقوع هر عدد ،متناسب با مربع آن عدد است.</w:t>
            </w:r>
          </w:p>
          <w:p w14:paraId="30DAAC9A" w14:textId="6584D00E" w:rsidR="006C749E" w:rsidRPr="00B4194C" w:rsidRDefault="00735D64" w:rsidP="00735D64">
            <w:pPr>
              <w:tabs>
                <w:tab w:val="right" w:pos="270"/>
              </w:tabs>
              <w:ind w:right="-900"/>
              <w:rPr>
                <w:rFonts w:cs="B Nazanin"/>
                <w:i/>
                <w:sz w:val="28"/>
                <w:szCs w:val="28"/>
                <w:rtl/>
              </w:rPr>
            </w:pPr>
            <w:r w:rsidRPr="00863E98">
              <w:rPr>
                <w:rFonts w:ascii="Arial" w:hAnsi="Arial" w:cs="B Nazanin" w:hint="cs"/>
                <w:b/>
                <w:bCs/>
                <w:i/>
                <w:noProof/>
                <w:sz w:val="28"/>
                <w:szCs w:val="28"/>
                <w:rtl/>
              </w:rPr>
              <w:t>احتمال آنکه در پرتاب این تاس عدد ظاهر شده مضرب 3 باشد را بدست آورید؟</w:t>
            </w:r>
          </w:p>
        </w:tc>
        <w:tc>
          <w:tcPr>
            <w:tcW w:w="604" w:type="dxa"/>
          </w:tcPr>
          <w:p w14:paraId="7A3E8790" w14:textId="2E2187AD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</w:p>
        </w:tc>
      </w:tr>
      <w:tr w:rsidR="006C749E" w:rsidRPr="0074282A" w14:paraId="49A48674" w14:textId="77777777" w:rsidTr="006C749E">
        <w:tblPrEx>
          <w:tblLook w:val="0000" w:firstRow="0" w:lastRow="0" w:firstColumn="0" w:lastColumn="0" w:noHBand="0" w:noVBand="0"/>
        </w:tblPrEx>
        <w:trPr>
          <w:trHeight w:val="1502"/>
        </w:trPr>
        <w:tc>
          <w:tcPr>
            <w:tcW w:w="678" w:type="dxa"/>
          </w:tcPr>
          <w:p w14:paraId="007941A6" w14:textId="25E5F0E9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10087" w:type="dxa"/>
            <w:gridSpan w:val="3"/>
          </w:tcPr>
          <w:p w14:paraId="4A394101" w14:textId="77777777" w:rsidR="00735D64" w:rsidRDefault="00735D64" w:rsidP="00735D64">
            <w:pPr>
              <w:tabs>
                <w:tab w:val="right" w:pos="270"/>
              </w:tabs>
              <w:ind w:right="-900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>اگر</w:t>
            </w:r>
            <w:r w:rsidRPr="00863E98">
              <w:rPr>
                <w:rFonts w:cs="B Nazanin"/>
                <w:b/>
                <w:bCs/>
                <w:position w:val="-14"/>
                <w:sz w:val="28"/>
                <w:szCs w:val="28"/>
              </w:rPr>
              <w:object w:dxaOrig="1640" w:dyaOrig="420" w14:anchorId="79B2177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4" type="#_x0000_t75" style="width:81.75pt;height:21pt" o:ole="">
                  <v:imagedata r:id="rId8" o:title=""/>
                </v:shape>
                <o:OLEObject Type="Embed" ProgID="Equation.DSMT4" ShapeID="_x0000_i1124" DrawAspect="Content" ObjectID="_1771883868" r:id="rId9"/>
              </w:object>
            </w: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فضای نمونه و  </w:t>
            </w:r>
            <m:oMath>
              <m:r>
                <w:rPr>
                  <w:rFonts w:ascii="Cambria Math" w:eastAsia="Calibri" w:hAnsi="Cambria Math" w:cs="Arial"/>
                </w:rPr>
                <m:t>P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Arial"/>
                        </w:rPr>
                        <m:t>a</m:t>
                      </m:r>
                    </m:e>
                  </m:d>
                </m:e>
              </m:d>
              <m:r>
                <w:rPr>
                  <w:rFonts w:ascii="Cambria Math" w:eastAsia="Calibri" w:hAnsi="Cambria Math" w:cs="Arial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Arial"/>
                    </w:rPr>
                    <m:t>8</m:t>
                  </m:r>
                </m:den>
              </m:f>
            </m:oMath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863E98">
              <w:rPr>
                <w:rFonts w:cs="B Nazanin"/>
                <w:b/>
                <w:bCs/>
                <w:sz w:val="28"/>
                <w:szCs w:val="28"/>
                <w:rtl/>
              </w:rPr>
              <w:t xml:space="preserve"> </w:t>
            </w: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>و</w:t>
            </w:r>
            <w:r w:rsidRPr="00863E98">
              <w:rPr>
                <w:rFonts w:cs="B Nazanin"/>
                <w:b/>
                <w:bCs/>
                <w:position w:val="-28"/>
                <w:sz w:val="28"/>
                <w:szCs w:val="28"/>
              </w:rPr>
              <w:object w:dxaOrig="1520" w:dyaOrig="720" w14:anchorId="43DF9065">
                <v:shape id="_x0000_i1126" type="#_x0000_t75" style="width:76.5pt;height:36pt" o:ole="">
                  <v:imagedata r:id="rId10" o:title=""/>
                </v:shape>
                <o:OLEObject Type="Embed" ProgID="Equation.DSMT4" ShapeID="_x0000_i1126" DrawAspect="Content" ObjectID="_1771883869" r:id="rId11"/>
              </w:object>
            </w:r>
            <w:r w:rsidRPr="00863E98">
              <w:rPr>
                <w:rFonts w:cs="B Nazanin"/>
                <w:b/>
                <w:bCs/>
                <w:sz w:val="28"/>
                <w:szCs w:val="28"/>
                <w:rtl/>
              </w:rPr>
              <w:t xml:space="preserve"> </w:t>
            </w: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>و</w:t>
            </w:r>
            <w:r w:rsidRPr="00863E98">
              <w:rPr>
                <w:rFonts w:cs="B Nazanin"/>
                <w:b/>
                <w:bCs/>
                <w:position w:val="-28"/>
                <w:sz w:val="28"/>
                <w:szCs w:val="28"/>
              </w:rPr>
              <w:object w:dxaOrig="1540" w:dyaOrig="720" w14:anchorId="72B35345">
                <v:shape id="_x0000_i1127" type="#_x0000_t75" style="width:76.5pt;height:36pt" o:ole="">
                  <v:imagedata r:id="rId12" o:title=""/>
                </v:shape>
                <o:OLEObject Type="Embed" ProgID="Equation.DSMT4" ShapeID="_x0000_i1127" DrawAspect="Content" ObjectID="_1771883870" r:id="rId13"/>
              </w:object>
            </w:r>
            <w:r w:rsidRPr="00863E98">
              <w:rPr>
                <w:rFonts w:cs="B Nazanin"/>
                <w:b/>
                <w:bCs/>
                <w:sz w:val="28"/>
                <w:szCs w:val="28"/>
                <w:rtl/>
              </w:rPr>
              <w:t xml:space="preserve"> </w:t>
            </w: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، </w:t>
            </w:r>
          </w:p>
          <w:p w14:paraId="46D81CD9" w14:textId="22C066EC" w:rsidR="006C749E" w:rsidRDefault="00735D64" w:rsidP="00735D64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مقدار </w:t>
            </w:r>
            <m:oMath>
              <m:r>
                <w:rPr>
                  <w:rFonts w:ascii="Cambria Math" w:eastAsia="Calibri" w:hAnsi="Cambria Math" w:cs="Arial"/>
                </w:rPr>
                <m:t>P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Arial"/>
                        </w:rPr>
                        <m:t>d</m:t>
                      </m:r>
                    </m:e>
                  </m:d>
                  <m:r>
                    <w:rPr>
                      <w:rFonts w:ascii="Cambria Math" w:eastAsia="Calibri" w:hAnsi="Cambria Math" w:cs="Arial"/>
                    </w:rPr>
                    <m:t>'</m:t>
                  </m:r>
                </m:e>
              </m:d>
            </m:oMath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را تعیین کنید.</w:t>
            </w:r>
            <w:r w:rsidRPr="00863E98">
              <w:rPr>
                <w:rFonts w:cs="B Nazanin"/>
                <w:b/>
                <w:bCs/>
                <w:sz w:val="28"/>
                <w:szCs w:val="28"/>
                <w:rtl/>
              </w:rPr>
              <w:fldChar w:fldCharType="begin"/>
            </w:r>
            <w:r w:rsidRPr="00863E98">
              <w:rPr>
                <w:rFonts w:cs="B Nazanin"/>
                <w:b/>
                <w:bCs/>
                <w:sz w:val="28"/>
                <w:szCs w:val="28"/>
                <w:rtl/>
              </w:rPr>
              <w:instrText xml:space="preserve"> </w:instrText>
            </w:r>
            <w:r w:rsidRPr="00863E98">
              <w:rPr>
                <w:rFonts w:cs="B Nazanin"/>
                <w:b/>
                <w:bCs/>
                <w:sz w:val="28"/>
                <w:szCs w:val="28"/>
              </w:rPr>
              <w:instrText>QUOTE</w:instrText>
            </w:r>
            <w:r w:rsidRPr="00863E98">
              <w:rPr>
                <w:rFonts w:cs="B Nazanin"/>
                <w:b/>
                <w:bCs/>
                <w:sz w:val="28"/>
                <w:szCs w:val="28"/>
                <w:rtl/>
              </w:rPr>
              <w:instrText xml:space="preserve"> </w:instrText>
            </w:r>
            <w:r w:rsidRPr="00863E98">
              <w:rPr>
                <w:rFonts w:ascii="Cambria Math" w:eastAsia="Calibri" w:hAnsi="Cambria Math" w:cs="B Nazanin"/>
                <w:b/>
                <w:bCs/>
                <w:sz w:val="28"/>
                <w:szCs w:val="28"/>
              </w:rPr>
              <w:instrText>P</w:instrText>
            </w:r>
            <w:r w:rsidRPr="0092318B">
              <w:rPr>
                <w:rFonts w:ascii="Cambria Math" w:eastAsia="Calibri" w:hAnsi="Cambria Math" w:cs="B Nazanin"/>
                <w:b/>
                <w:bCs/>
                <w:sz w:val="28"/>
                <w:szCs w:val="28"/>
              </w:rPr>
              <w:instrText>d</w:instrText>
            </w:r>
            <w:r w:rsidRPr="0092318B">
              <w:rPr>
                <w:rFonts w:ascii="Cambria Math" w:eastAsia="Calibri" w:hAnsi="Cambria Math" w:cs="B Nazanin"/>
                <w:b/>
                <w:bCs/>
                <w:sz w:val="28"/>
                <w:szCs w:val="28"/>
              </w:rPr>
              <w:instrText>'</w:instrText>
            </w:r>
            <w:r w:rsidRPr="00863E98">
              <w:rPr>
                <w:rFonts w:cs="B Nazanin"/>
                <w:b/>
                <w:bCs/>
                <w:sz w:val="28"/>
                <w:szCs w:val="28"/>
                <w:rtl/>
              </w:rPr>
              <w:instrText xml:space="preserve"> </w:instrText>
            </w:r>
            <w:r w:rsidRPr="00863E98">
              <w:rPr>
                <w:rFonts w:cs="B Nazanin"/>
                <w:b/>
                <w:bCs/>
                <w:sz w:val="28"/>
                <w:szCs w:val="28"/>
                <w:rtl/>
              </w:rPr>
              <w:fldChar w:fldCharType="end"/>
            </w:r>
            <w:r w:rsidRPr="00863E98">
              <w:rPr>
                <w:rFonts w:cs="B Nazanin"/>
                <w:b/>
                <w:bCs/>
                <w:sz w:val="28"/>
                <w:szCs w:val="28"/>
                <w:rtl/>
              </w:rPr>
              <w:t xml:space="preserve"> </w:t>
            </w: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>.</w:t>
            </w:r>
          </w:p>
        </w:tc>
        <w:tc>
          <w:tcPr>
            <w:tcW w:w="604" w:type="dxa"/>
          </w:tcPr>
          <w:p w14:paraId="6BD79CBA" w14:textId="575EC5D9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722451BA" w14:textId="77777777" w:rsidTr="006C749E">
        <w:tblPrEx>
          <w:tblLook w:val="0000" w:firstRow="0" w:lastRow="0" w:firstColumn="0" w:lastColumn="0" w:noHBand="0" w:noVBand="0"/>
        </w:tblPrEx>
        <w:trPr>
          <w:trHeight w:val="665"/>
        </w:trPr>
        <w:tc>
          <w:tcPr>
            <w:tcW w:w="678" w:type="dxa"/>
          </w:tcPr>
          <w:p w14:paraId="6D7CD2E4" w14:textId="0A62B3DB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10087" w:type="dxa"/>
            <w:gridSpan w:val="3"/>
          </w:tcPr>
          <w:p w14:paraId="129AE45E" w14:textId="77777777" w:rsidR="00735D64" w:rsidRPr="00863E98" w:rsidRDefault="00735D64" w:rsidP="00735D64">
            <w:pPr>
              <w:tabs>
                <w:tab w:val="left" w:pos="8008"/>
              </w:tabs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سه شنا گر </w:t>
            </w:r>
            <w:r w:rsidRPr="00863E98">
              <w:rPr>
                <w:rFonts w:cs="B Nazanin"/>
                <w:b/>
                <w:bCs/>
                <w:noProof/>
                <w:sz w:val="28"/>
                <w:szCs w:val="28"/>
              </w:rPr>
              <w:t>a , b , c</w:t>
            </w: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 با هم مسابقه می دهند. شانس برنده شدن </w:t>
            </w:r>
            <w:r w:rsidRPr="00863E98">
              <w:rPr>
                <w:rFonts w:cs="B Nazanin"/>
                <w:b/>
                <w:bCs/>
                <w:noProof/>
                <w:sz w:val="28"/>
                <w:szCs w:val="28"/>
              </w:rPr>
              <w:t>a</w:t>
            </w: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سه برابر </w:t>
            </w:r>
            <w:r w:rsidRPr="00863E98">
              <w:rPr>
                <w:rFonts w:cs="B Nazanin"/>
                <w:b/>
                <w:bCs/>
                <w:noProof/>
                <w:sz w:val="28"/>
                <w:szCs w:val="28"/>
              </w:rPr>
              <w:t>b</w:t>
            </w: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 و شانس برنده شدن </w:t>
            </w:r>
            <w:r w:rsidRPr="00863E98">
              <w:rPr>
                <w:rFonts w:cs="B Nazanin"/>
                <w:b/>
                <w:bCs/>
                <w:noProof/>
                <w:sz w:val="28"/>
                <w:szCs w:val="28"/>
              </w:rPr>
              <w:t>b</w:t>
            </w: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دو برابر </w:t>
            </w:r>
            <w:r w:rsidRPr="00863E98">
              <w:rPr>
                <w:rFonts w:cs="B Nazanin"/>
                <w:b/>
                <w:bCs/>
                <w:noProof/>
                <w:sz w:val="28"/>
                <w:szCs w:val="28"/>
              </w:rPr>
              <w:t>c</w:t>
            </w: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می باشد. </w:t>
            </w:r>
          </w:p>
          <w:p w14:paraId="68B355B5" w14:textId="5B37A39E" w:rsidR="006C749E" w:rsidRPr="006C749E" w:rsidRDefault="00735D64" w:rsidP="00735D64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الف)شانس برنده شدن هریک را بیابید.              ب)احتمال اینکه </w:t>
            </w:r>
            <w:r w:rsidRPr="00863E98">
              <w:rPr>
                <w:rFonts w:cs="B Nazanin"/>
                <w:b/>
                <w:bCs/>
                <w:noProof/>
                <w:sz w:val="28"/>
                <w:szCs w:val="28"/>
              </w:rPr>
              <w:t>b</w:t>
            </w: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یا </w:t>
            </w:r>
            <w:r w:rsidRPr="00863E98">
              <w:rPr>
                <w:rFonts w:cs="B Nazanin"/>
                <w:b/>
                <w:bCs/>
                <w:noProof/>
                <w:sz w:val="28"/>
                <w:szCs w:val="28"/>
              </w:rPr>
              <w:t>c</w:t>
            </w: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برنده شوند چقدر است .</w:t>
            </w:r>
          </w:p>
        </w:tc>
        <w:tc>
          <w:tcPr>
            <w:tcW w:w="604" w:type="dxa"/>
          </w:tcPr>
          <w:p w14:paraId="42EBFBB6" w14:textId="1BF956F5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6B7B284E" w14:textId="77777777" w:rsidTr="006C749E">
        <w:tblPrEx>
          <w:tblLook w:val="0000" w:firstRow="0" w:lastRow="0" w:firstColumn="0" w:lastColumn="0" w:noHBand="0" w:noVBand="0"/>
        </w:tblPrEx>
        <w:trPr>
          <w:trHeight w:val="1673"/>
        </w:trPr>
        <w:tc>
          <w:tcPr>
            <w:tcW w:w="678" w:type="dxa"/>
          </w:tcPr>
          <w:p w14:paraId="207DFB79" w14:textId="6EC62CB2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4</w:t>
            </w:r>
          </w:p>
        </w:tc>
        <w:tc>
          <w:tcPr>
            <w:tcW w:w="10087" w:type="dxa"/>
            <w:gridSpan w:val="3"/>
          </w:tcPr>
          <w:p w14:paraId="3F6954E4" w14:textId="77777777" w:rsidR="00735D64" w:rsidRPr="00863E98" w:rsidRDefault="00735D64" w:rsidP="00735D64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>احتمال مبتلا شدن به یک بیماری خاص برای کودکی که واکسن زده ۰۰۲/۰  و برای کودکی که واکسن نزده۱/۰است.</w:t>
            </w:r>
          </w:p>
          <w:p w14:paraId="404D8EC4" w14:textId="46EA87EB" w:rsidR="006C749E" w:rsidRPr="00EC4802" w:rsidRDefault="00735D64" w:rsidP="00735D64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eastAsiaTheme="minorEastAsia" w:cs="B Nazanin"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>اگر در شهری ۹۰ درصد کودکان واکسن زده باشند احتمال اینکه یک کودک در این شهر به این بیماری مبتلا شود چقدر است؟</w:t>
            </w:r>
          </w:p>
        </w:tc>
        <w:tc>
          <w:tcPr>
            <w:tcW w:w="604" w:type="dxa"/>
          </w:tcPr>
          <w:p w14:paraId="57BF931A" w14:textId="4789AAE1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576EA124" w14:textId="77777777" w:rsidTr="006C749E">
        <w:tblPrEx>
          <w:tblLook w:val="0000" w:firstRow="0" w:lastRow="0" w:firstColumn="0" w:lastColumn="0" w:noHBand="0" w:noVBand="0"/>
        </w:tblPrEx>
        <w:trPr>
          <w:trHeight w:val="827"/>
        </w:trPr>
        <w:tc>
          <w:tcPr>
            <w:tcW w:w="678" w:type="dxa"/>
          </w:tcPr>
          <w:p w14:paraId="604FF50E" w14:textId="4A28B6E6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</w:t>
            </w:r>
          </w:p>
        </w:tc>
        <w:tc>
          <w:tcPr>
            <w:tcW w:w="10087" w:type="dxa"/>
            <w:gridSpan w:val="3"/>
          </w:tcPr>
          <w:p w14:paraId="3F580A01" w14:textId="77777777" w:rsidR="00735D64" w:rsidRPr="00863E98" w:rsidRDefault="00735D64" w:rsidP="00735D64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برای استخدام در یک شرکت 100 نفر داوطلب شده اند که 60 نفر آن ها مرد هستند . این شرکت 20 درصد از زنان داوطلب و 30 درصد از مردان داوطلب را استخدام خواهد کرد . اگر فردی را به تصادف انتخاب کنیم: </w:t>
            </w:r>
          </w:p>
          <w:p w14:paraId="2F8497A4" w14:textId="77777777" w:rsidR="00735D64" w:rsidRPr="00863E98" w:rsidRDefault="00735D64" w:rsidP="00735D64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الف) احتمال اینکه این فرد در شرکت استخدام شود را بدست آورید.</w:t>
            </w:r>
          </w:p>
          <w:p w14:paraId="7678F3D9" w14:textId="0CBA28CD" w:rsidR="006C749E" w:rsidRPr="0093176F" w:rsidRDefault="00735D64" w:rsidP="00735D64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ب) اگر بدانیم فرد انتخاب شده ، استخدام می شود احتمال این که مرد باشد را محاسبه کنید.</w:t>
            </w:r>
          </w:p>
        </w:tc>
        <w:tc>
          <w:tcPr>
            <w:tcW w:w="604" w:type="dxa"/>
          </w:tcPr>
          <w:p w14:paraId="192FBCE7" w14:textId="13664A22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05F2B3DC" w14:textId="77777777" w:rsidTr="006C749E">
        <w:tblPrEx>
          <w:tblLook w:val="0000" w:firstRow="0" w:lastRow="0" w:firstColumn="0" w:lastColumn="0" w:noHBand="0" w:noVBand="0"/>
        </w:tblPrEx>
        <w:trPr>
          <w:trHeight w:val="70"/>
        </w:trPr>
        <w:tc>
          <w:tcPr>
            <w:tcW w:w="678" w:type="dxa"/>
          </w:tcPr>
          <w:p w14:paraId="52FA1E99" w14:textId="352D1F24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6</w:t>
            </w:r>
          </w:p>
        </w:tc>
        <w:tc>
          <w:tcPr>
            <w:tcW w:w="10087" w:type="dxa"/>
            <w:gridSpan w:val="3"/>
          </w:tcPr>
          <w:p w14:paraId="3916C0F7" w14:textId="77777777" w:rsidR="00735D64" w:rsidRPr="00863E98" w:rsidRDefault="00735D64" w:rsidP="00735D64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>عددی به تصادف از بین اعداد 1 تا 200 انتخاب می کنیم مطلوب است احتمال اینکه عدد انتخابی :</w:t>
            </w:r>
          </w:p>
          <w:p w14:paraId="38F58B10" w14:textId="77777777" w:rsidR="00735D64" w:rsidRPr="00863E98" w:rsidRDefault="00735D64" w:rsidP="00735D64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>الف) مضرب حداقل یکی از اعداد 6 یا 8 باشد .</w:t>
            </w:r>
          </w:p>
          <w:p w14:paraId="3EE4BBA8" w14:textId="77777777" w:rsidR="00735D64" w:rsidRPr="00863E98" w:rsidRDefault="00735D64" w:rsidP="00735D64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>ب) مضرب 6 باشد اما مضرب 8 نباشد .</w:t>
            </w:r>
          </w:p>
          <w:p w14:paraId="6074A720" w14:textId="67FFE383" w:rsidR="006C749E" w:rsidRPr="00373756" w:rsidRDefault="00735D64" w:rsidP="00735D64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32"/>
                <w:szCs w:val="32"/>
                <w:rtl/>
              </w:rPr>
            </w:pPr>
            <w:r w:rsidRPr="00863E98">
              <w:rPr>
                <w:rFonts w:cs="B Nazanin" w:hint="cs"/>
                <w:b/>
                <w:bCs/>
                <w:sz w:val="28"/>
                <w:szCs w:val="28"/>
                <w:rtl/>
              </w:rPr>
              <w:t>پ) نه مضرب 6 باشد و نه مضرب 8</w:t>
            </w:r>
          </w:p>
        </w:tc>
        <w:tc>
          <w:tcPr>
            <w:tcW w:w="604" w:type="dxa"/>
          </w:tcPr>
          <w:p w14:paraId="763C64C4" w14:textId="21D5E8CD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11100571" w14:textId="77777777" w:rsidTr="006C749E">
        <w:tblPrEx>
          <w:tblLook w:val="0000" w:firstRow="0" w:lastRow="0" w:firstColumn="0" w:lastColumn="0" w:noHBand="0" w:noVBand="0"/>
        </w:tblPrEx>
        <w:trPr>
          <w:trHeight w:val="596"/>
        </w:trPr>
        <w:tc>
          <w:tcPr>
            <w:tcW w:w="678" w:type="dxa"/>
          </w:tcPr>
          <w:p w14:paraId="11EF57E2" w14:textId="54D9A29F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7</w:t>
            </w:r>
          </w:p>
        </w:tc>
        <w:tc>
          <w:tcPr>
            <w:tcW w:w="10087" w:type="dxa"/>
            <w:gridSpan w:val="3"/>
          </w:tcPr>
          <w:p w14:paraId="6A51AC93" w14:textId="3411DE18" w:rsidR="006C749E" w:rsidRDefault="00735D64" w:rsidP="006C749E">
            <w:pPr>
              <w:tabs>
                <w:tab w:val="right" w:pos="270"/>
                <w:tab w:val="left" w:pos="9316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2C821317" wp14:editId="33F0E9F9">
                  <wp:extent cx="5057775" cy="1952625"/>
                  <wp:effectExtent l="0" t="0" r="9525" b="9525"/>
                  <wp:docPr id="113715241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7152416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7775" cy="1952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0B2DB4" w14:textId="4DC8F168" w:rsidR="006C749E" w:rsidRDefault="006C749E" w:rsidP="006C749E">
            <w:pPr>
              <w:tabs>
                <w:tab w:val="right" w:pos="270"/>
                <w:tab w:val="left" w:pos="9316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</w:p>
        </w:tc>
        <w:tc>
          <w:tcPr>
            <w:tcW w:w="604" w:type="dxa"/>
          </w:tcPr>
          <w:p w14:paraId="15E51980" w14:textId="2650C14A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39DFBF83" w14:textId="77777777" w:rsidTr="006C749E">
        <w:tblPrEx>
          <w:tblLook w:val="0000" w:firstRow="0" w:lastRow="0" w:firstColumn="0" w:lastColumn="0" w:noHBand="0" w:noVBand="0"/>
        </w:tblPrEx>
        <w:trPr>
          <w:trHeight w:val="596"/>
        </w:trPr>
        <w:tc>
          <w:tcPr>
            <w:tcW w:w="678" w:type="dxa"/>
          </w:tcPr>
          <w:p w14:paraId="5D90E518" w14:textId="16CF2062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lastRenderedPageBreak/>
              <w:t>8</w:t>
            </w:r>
          </w:p>
        </w:tc>
        <w:tc>
          <w:tcPr>
            <w:tcW w:w="10087" w:type="dxa"/>
            <w:gridSpan w:val="3"/>
          </w:tcPr>
          <w:p w14:paraId="1AB1A4AF" w14:textId="34FEC9D1" w:rsidR="006C749E" w:rsidRDefault="00735D64" w:rsidP="00735D64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2D911ABD" wp14:editId="7ADCCD49">
                  <wp:extent cx="5409565" cy="1771650"/>
                  <wp:effectExtent l="0" t="0" r="635" b="0"/>
                  <wp:docPr id="13259694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5969478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4747" cy="1773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4" w:type="dxa"/>
          </w:tcPr>
          <w:p w14:paraId="2C0794AF" w14:textId="64019C72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7F6CA844" w14:textId="77777777" w:rsidTr="006C749E">
        <w:tblPrEx>
          <w:tblLook w:val="0000" w:firstRow="0" w:lastRow="0" w:firstColumn="0" w:lastColumn="0" w:noHBand="0" w:noVBand="0"/>
        </w:tblPrEx>
        <w:trPr>
          <w:trHeight w:val="890"/>
        </w:trPr>
        <w:tc>
          <w:tcPr>
            <w:tcW w:w="678" w:type="dxa"/>
          </w:tcPr>
          <w:p w14:paraId="1A3A1C94" w14:textId="377F0D3E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9</w:t>
            </w:r>
          </w:p>
        </w:tc>
        <w:tc>
          <w:tcPr>
            <w:tcW w:w="10087" w:type="dxa"/>
            <w:gridSpan w:val="3"/>
          </w:tcPr>
          <w:p w14:paraId="42670AB2" w14:textId="59DA04D9" w:rsidR="006C749E" w:rsidRPr="003F7B0A" w:rsidRDefault="006C749E" w:rsidP="006C749E">
            <w:pPr>
              <w:tabs>
                <w:tab w:val="right" w:pos="270"/>
              </w:tabs>
              <w:ind w:right="-900"/>
              <w:rPr>
                <w:rFonts w:eastAsiaTheme="minorEastAsia" w:cs="Calibri"/>
                <w:i/>
                <w:sz w:val="28"/>
                <w:szCs w:val="28"/>
                <w:rtl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>.</w:t>
            </w:r>
            <w:r w:rsidR="00CA058E">
              <w:rPr>
                <w:noProof/>
              </w:rPr>
              <w:t xml:space="preserve"> </w:t>
            </w:r>
            <w:r w:rsidR="00CA058E">
              <w:rPr>
                <w:noProof/>
              </w:rPr>
              <w:drawing>
                <wp:inline distT="0" distB="0" distL="0" distR="0" wp14:anchorId="1815536D" wp14:editId="16ED8DAD">
                  <wp:extent cx="5610225" cy="361950"/>
                  <wp:effectExtent l="0" t="0" r="9525" b="0"/>
                  <wp:docPr id="208743594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7435945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10225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4" w:type="dxa"/>
          </w:tcPr>
          <w:p w14:paraId="06121999" w14:textId="2CDBAF8F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78410011" w14:textId="77777777" w:rsidTr="006C749E">
        <w:tblPrEx>
          <w:tblLook w:val="0000" w:firstRow="0" w:lastRow="0" w:firstColumn="0" w:lastColumn="0" w:noHBand="0" w:noVBand="0"/>
        </w:tblPrEx>
        <w:trPr>
          <w:trHeight w:val="2402"/>
        </w:trPr>
        <w:tc>
          <w:tcPr>
            <w:tcW w:w="678" w:type="dxa"/>
          </w:tcPr>
          <w:p w14:paraId="7C931B98" w14:textId="4A5A12AD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0</w:t>
            </w:r>
          </w:p>
        </w:tc>
        <w:tc>
          <w:tcPr>
            <w:tcW w:w="10087" w:type="dxa"/>
            <w:gridSpan w:val="3"/>
          </w:tcPr>
          <w:p w14:paraId="32969094" w14:textId="1AFC0F8C" w:rsidR="006C749E" w:rsidRPr="00EF714E" w:rsidRDefault="00CA058E" w:rsidP="006C749E">
            <w:pPr>
              <w:tabs>
                <w:tab w:val="right" w:pos="270"/>
              </w:tabs>
              <w:ind w:right="-900"/>
              <w:rPr>
                <w:rFonts w:eastAsiaTheme="minorEastAsia" w:cs="B Nazanin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52ED25C1" wp14:editId="2EF75109">
                  <wp:extent cx="5600700" cy="257175"/>
                  <wp:effectExtent l="0" t="0" r="0" b="9525"/>
                  <wp:docPr id="124522137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5221376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00700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4" w:type="dxa"/>
          </w:tcPr>
          <w:p w14:paraId="55354911" w14:textId="02EADB3E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487BBEDC" w14:textId="77777777" w:rsidTr="006C749E">
        <w:tblPrEx>
          <w:tblLook w:val="0000" w:firstRow="0" w:lastRow="0" w:firstColumn="0" w:lastColumn="0" w:noHBand="0" w:noVBand="0"/>
        </w:tblPrEx>
        <w:trPr>
          <w:trHeight w:val="260"/>
        </w:trPr>
        <w:tc>
          <w:tcPr>
            <w:tcW w:w="678" w:type="dxa"/>
          </w:tcPr>
          <w:p w14:paraId="4706FD60" w14:textId="68A7DFEF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10087" w:type="dxa"/>
            <w:gridSpan w:val="3"/>
          </w:tcPr>
          <w:p w14:paraId="723317D9" w14:textId="39C3EBAB" w:rsidR="006C749E" w:rsidRPr="00803116" w:rsidRDefault="006C749E" w:rsidP="006C749E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i/>
                <w:sz w:val="28"/>
                <w:szCs w:val="28"/>
                <w:rtl/>
              </w:rPr>
            </w:pPr>
          </w:p>
        </w:tc>
        <w:tc>
          <w:tcPr>
            <w:tcW w:w="604" w:type="dxa"/>
          </w:tcPr>
          <w:p w14:paraId="2D26E714" w14:textId="0B46B9E1" w:rsidR="006C749E" w:rsidRPr="00105DED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</w:tbl>
    <w:p w14:paraId="2564F0EE" w14:textId="127534BE" w:rsidR="00F90143" w:rsidRPr="00943DDD" w:rsidRDefault="00F90143" w:rsidP="00836E22">
      <w:pPr>
        <w:tabs>
          <w:tab w:val="right" w:pos="270"/>
        </w:tabs>
        <w:spacing w:after="0"/>
        <w:ind w:left="270" w:right="-900"/>
        <w:jc w:val="center"/>
        <w:rPr>
          <w:rFonts w:cs="Calibri"/>
          <w:sz w:val="28"/>
          <w:szCs w:val="28"/>
          <w:rtl/>
        </w:rPr>
      </w:pPr>
    </w:p>
    <w:sectPr w:rsidR="00F90143" w:rsidRPr="00943DDD" w:rsidSect="008D36DD">
      <w:pgSz w:w="11906" w:h="16838" w:code="9"/>
      <w:pgMar w:top="450" w:right="296" w:bottom="360" w:left="36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D02CFC" w14:textId="77777777" w:rsidR="008D36DD" w:rsidRDefault="008D36DD" w:rsidP="003F7CB6">
      <w:pPr>
        <w:spacing w:after="0" w:line="240" w:lineRule="auto"/>
      </w:pPr>
      <w:r>
        <w:separator/>
      </w:r>
    </w:p>
  </w:endnote>
  <w:endnote w:type="continuationSeparator" w:id="0">
    <w:p w14:paraId="5431C560" w14:textId="77777777" w:rsidR="008D36DD" w:rsidRDefault="008D36DD" w:rsidP="003F7C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00503000000020003"/>
    <w:charset w:val="00"/>
    <w:family w:val="roman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XB Roya">
    <w:panose1 w:val="02000503090000020004"/>
    <w:charset w:val="00"/>
    <w:family w:val="auto"/>
    <w:pitch w:val="variable"/>
    <w:sig w:usb0="00002007" w:usb1="80000000" w:usb2="00000008" w:usb3="00000000" w:csb0="0000005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88502D" w14:textId="77777777" w:rsidR="008D36DD" w:rsidRDefault="008D36DD" w:rsidP="003F7CB6">
      <w:pPr>
        <w:spacing w:after="0" w:line="240" w:lineRule="auto"/>
      </w:pPr>
      <w:r>
        <w:separator/>
      </w:r>
    </w:p>
  </w:footnote>
  <w:footnote w:type="continuationSeparator" w:id="0">
    <w:p w14:paraId="01C56E8C" w14:textId="77777777" w:rsidR="008D36DD" w:rsidRDefault="008D36DD" w:rsidP="003F7C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5C6877"/>
    <w:multiLevelType w:val="hybridMultilevel"/>
    <w:tmpl w:val="4ABA4BA2"/>
    <w:lvl w:ilvl="0" w:tplc="C2A234BA">
      <w:start w:val="1"/>
      <w:numFmt w:val="upp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829903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00C6"/>
    <w:rsid w:val="00020526"/>
    <w:rsid w:val="00032993"/>
    <w:rsid w:val="00036A67"/>
    <w:rsid w:val="000758BB"/>
    <w:rsid w:val="00082B78"/>
    <w:rsid w:val="000847FE"/>
    <w:rsid w:val="000974DC"/>
    <w:rsid w:val="000A2206"/>
    <w:rsid w:val="000B10CA"/>
    <w:rsid w:val="000C3088"/>
    <w:rsid w:val="000F2538"/>
    <w:rsid w:val="000F3091"/>
    <w:rsid w:val="000F36DD"/>
    <w:rsid w:val="00105DED"/>
    <w:rsid w:val="001348DD"/>
    <w:rsid w:val="001435CD"/>
    <w:rsid w:val="00172A9E"/>
    <w:rsid w:val="00195651"/>
    <w:rsid w:val="001B018B"/>
    <w:rsid w:val="001B6149"/>
    <w:rsid w:val="001C00C6"/>
    <w:rsid w:val="001E1606"/>
    <w:rsid w:val="001F37C9"/>
    <w:rsid w:val="00200192"/>
    <w:rsid w:val="002122C9"/>
    <w:rsid w:val="00212C93"/>
    <w:rsid w:val="00214CD8"/>
    <w:rsid w:val="0022272B"/>
    <w:rsid w:val="00235E40"/>
    <w:rsid w:val="00265C6A"/>
    <w:rsid w:val="002734F3"/>
    <w:rsid w:val="002813D8"/>
    <w:rsid w:val="00291A12"/>
    <w:rsid w:val="00293955"/>
    <w:rsid w:val="002B11E5"/>
    <w:rsid w:val="002F4F6C"/>
    <w:rsid w:val="0030024A"/>
    <w:rsid w:val="003078BC"/>
    <w:rsid w:val="003203D7"/>
    <w:rsid w:val="003215B1"/>
    <w:rsid w:val="0033144F"/>
    <w:rsid w:val="00341AB8"/>
    <w:rsid w:val="00350657"/>
    <w:rsid w:val="0035464A"/>
    <w:rsid w:val="00357F39"/>
    <w:rsid w:val="003614CD"/>
    <w:rsid w:val="003637FD"/>
    <w:rsid w:val="00373756"/>
    <w:rsid w:val="00376BFF"/>
    <w:rsid w:val="003A1922"/>
    <w:rsid w:val="003B33F5"/>
    <w:rsid w:val="003D65A3"/>
    <w:rsid w:val="003E0FCB"/>
    <w:rsid w:val="003F7B0A"/>
    <w:rsid w:val="003F7CB6"/>
    <w:rsid w:val="00410CAB"/>
    <w:rsid w:val="00424739"/>
    <w:rsid w:val="00435ED7"/>
    <w:rsid w:val="0044111C"/>
    <w:rsid w:val="00474EF7"/>
    <w:rsid w:val="00480627"/>
    <w:rsid w:val="004923B5"/>
    <w:rsid w:val="00494CA0"/>
    <w:rsid w:val="004A775F"/>
    <w:rsid w:val="004B3262"/>
    <w:rsid w:val="004C10FB"/>
    <w:rsid w:val="004D35BC"/>
    <w:rsid w:val="004D3EDE"/>
    <w:rsid w:val="004E38F6"/>
    <w:rsid w:val="004F4C33"/>
    <w:rsid w:val="005B6731"/>
    <w:rsid w:val="005C602D"/>
    <w:rsid w:val="005E0247"/>
    <w:rsid w:val="005E29B7"/>
    <w:rsid w:val="005F2FE6"/>
    <w:rsid w:val="00605A9E"/>
    <w:rsid w:val="00620043"/>
    <w:rsid w:val="006640EB"/>
    <w:rsid w:val="006748D6"/>
    <w:rsid w:val="006771A3"/>
    <w:rsid w:val="00677357"/>
    <w:rsid w:val="00690517"/>
    <w:rsid w:val="0069405F"/>
    <w:rsid w:val="00695BCA"/>
    <w:rsid w:val="006A41FC"/>
    <w:rsid w:val="006B7251"/>
    <w:rsid w:val="006B7A3D"/>
    <w:rsid w:val="006C749E"/>
    <w:rsid w:val="00704F41"/>
    <w:rsid w:val="00735D64"/>
    <w:rsid w:val="0074282A"/>
    <w:rsid w:val="0074489C"/>
    <w:rsid w:val="0074532A"/>
    <w:rsid w:val="00750C8D"/>
    <w:rsid w:val="00753D3D"/>
    <w:rsid w:val="00756646"/>
    <w:rsid w:val="007647A7"/>
    <w:rsid w:val="00777B0C"/>
    <w:rsid w:val="007964AE"/>
    <w:rsid w:val="007A27E0"/>
    <w:rsid w:val="007B65BA"/>
    <w:rsid w:val="007D1507"/>
    <w:rsid w:val="007E3A13"/>
    <w:rsid w:val="00803116"/>
    <w:rsid w:val="008123DD"/>
    <w:rsid w:val="00826F6B"/>
    <w:rsid w:val="0083076C"/>
    <w:rsid w:val="00834EE4"/>
    <w:rsid w:val="00836E22"/>
    <w:rsid w:val="0084455E"/>
    <w:rsid w:val="00861530"/>
    <w:rsid w:val="00880E7C"/>
    <w:rsid w:val="00887AB3"/>
    <w:rsid w:val="0089285D"/>
    <w:rsid w:val="008948E9"/>
    <w:rsid w:val="008A4CC9"/>
    <w:rsid w:val="008A508B"/>
    <w:rsid w:val="008D36DD"/>
    <w:rsid w:val="008D6A4F"/>
    <w:rsid w:val="008D7AB7"/>
    <w:rsid w:val="008E3DCC"/>
    <w:rsid w:val="0090566F"/>
    <w:rsid w:val="00905E18"/>
    <w:rsid w:val="0090640B"/>
    <w:rsid w:val="0093006A"/>
    <w:rsid w:val="0093176F"/>
    <w:rsid w:val="0093466D"/>
    <w:rsid w:val="00943DDD"/>
    <w:rsid w:val="009523D9"/>
    <w:rsid w:val="00983AA8"/>
    <w:rsid w:val="009858FF"/>
    <w:rsid w:val="009955C5"/>
    <w:rsid w:val="009A089F"/>
    <w:rsid w:val="009A76A7"/>
    <w:rsid w:val="009B769F"/>
    <w:rsid w:val="009E4EA3"/>
    <w:rsid w:val="009F0320"/>
    <w:rsid w:val="009F63D0"/>
    <w:rsid w:val="00A04478"/>
    <w:rsid w:val="00A65AAE"/>
    <w:rsid w:val="00A87AD0"/>
    <w:rsid w:val="00AA030E"/>
    <w:rsid w:val="00AA6BD3"/>
    <w:rsid w:val="00AC426C"/>
    <w:rsid w:val="00AF764C"/>
    <w:rsid w:val="00B03563"/>
    <w:rsid w:val="00B32AC3"/>
    <w:rsid w:val="00B4194C"/>
    <w:rsid w:val="00B50B56"/>
    <w:rsid w:val="00B57D47"/>
    <w:rsid w:val="00B57DE6"/>
    <w:rsid w:val="00B7051F"/>
    <w:rsid w:val="00B84D5B"/>
    <w:rsid w:val="00B87558"/>
    <w:rsid w:val="00B97B00"/>
    <w:rsid w:val="00BF3436"/>
    <w:rsid w:val="00C004A9"/>
    <w:rsid w:val="00C005AC"/>
    <w:rsid w:val="00C321AE"/>
    <w:rsid w:val="00C359E1"/>
    <w:rsid w:val="00C6730D"/>
    <w:rsid w:val="00C7425D"/>
    <w:rsid w:val="00C944C9"/>
    <w:rsid w:val="00CA058E"/>
    <w:rsid w:val="00CA0D2B"/>
    <w:rsid w:val="00CB34CD"/>
    <w:rsid w:val="00CB3642"/>
    <w:rsid w:val="00CE2098"/>
    <w:rsid w:val="00CF532B"/>
    <w:rsid w:val="00D0550E"/>
    <w:rsid w:val="00D06611"/>
    <w:rsid w:val="00D20F5F"/>
    <w:rsid w:val="00D3297D"/>
    <w:rsid w:val="00D76BEE"/>
    <w:rsid w:val="00D92B67"/>
    <w:rsid w:val="00D93C79"/>
    <w:rsid w:val="00D960F8"/>
    <w:rsid w:val="00D97C7D"/>
    <w:rsid w:val="00D97E16"/>
    <w:rsid w:val="00DE2B47"/>
    <w:rsid w:val="00DF0664"/>
    <w:rsid w:val="00DF494D"/>
    <w:rsid w:val="00E13F85"/>
    <w:rsid w:val="00E30678"/>
    <w:rsid w:val="00E348DE"/>
    <w:rsid w:val="00E353B1"/>
    <w:rsid w:val="00E50524"/>
    <w:rsid w:val="00E53A3A"/>
    <w:rsid w:val="00E6297A"/>
    <w:rsid w:val="00E641BF"/>
    <w:rsid w:val="00E826A8"/>
    <w:rsid w:val="00E90200"/>
    <w:rsid w:val="00EB0C9A"/>
    <w:rsid w:val="00EC2FE1"/>
    <w:rsid w:val="00EC4802"/>
    <w:rsid w:val="00EC6C66"/>
    <w:rsid w:val="00ED05B1"/>
    <w:rsid w:val="00ED621F"/>
    <w:rsid w:val="00EF714E"/>
    <w:rsid w:val="00F332A0"/>
    <w:rsid w:val="00F47478"/>
    <w:rsid w:val="00F53805"/>
    <w:rsid w:val="00F62E33"/>
    <w:rsid w:val="00F63101"/>
    <w:rsid w:val="00F75059"/>
    <w:rsid w:val="00F90143"/>
    <w:rsid w:val="00F92CD5"/>
    <w:rsid w:val="00FA0CA3"/>
    <w:rsid w:val="00FB1CF5"/>
    <w:rsid w:val="00FB2B55"/>
    <w:rsid w:val="00FC7F12"/>
    <w:rsid w:val="00FD697A"/>
    <w:rsid w:val="00FF7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D86CA7"/>
  <w15:chartTrackingRefBased/>
  <w15:docId w15:val="{C49A9731-D405-435A-A1BD-CAE63AF8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00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4282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7CB6"/>
  </w:style>
  <w:style w:type="paragraph" w:styleId="Footer">
    <w:name w:val="footer"/>
    <w:basedOn w:val="Normal"/>
    <w:link w:val="Foot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7CB6"/>
  </w:style>
  <w:style w:type="character" w:styleId="CommentReference">
    <w:name w:val="annotation reference"/>
    <w:basedOn w:val="DefaultParagraphFont"/>
    <w:uiPriority w:val="99"/>
    <w:semiHidden/>
    <w:unhideWhenUsed/>
    <w:rsid w:val="00BF343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F343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F343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F34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F343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34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436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D3EDE"/>
    <w:pPr>
      <w:ind w:left="720"/>
      <w:contextualSpacing/>
    </w:pPr>
  </w:style>
  <w:style w:type="character" w:customStyle="1" w:styleId="nazaninChar">
    <w:name w:val="nazanin Char"/>
    <w:link w:val="nazanin"/>
    <w:locked/>
    <w:rsid w:val="002B11E5"/>
    <w:rPr>
      <w:rFonts w:ascii="B Nazanin" w:hAnsi="B Nazanin" w:cs="B Nazanin"/>
      <w:b/>
      <w:bCs/>
      <w:sz w:val="24"/>
      <w:szCs w:val="24"/>
    </w:rPr>
  </w:style>
  <w:style w:type="paragraph" w:customStyle="1" w:styleId="nazanin">
    <w:name w:val="nazanin"/>
    <w:basedOn w:val="NoSpacing"/>
    <w:link w:val="nazaninChar"/>
    <w:qFormat/>
    <w:rsid w:val="002B11E5"/>
    <w:pPr>
      <w:framePr w:hSpace="180" w:wrap="around" w:vAnchor="page" w:hAnchor="margin" w:xAlign="center" w:y="511"/>
      <w:bidi w:val="0"/>
      <w:jc w:val="right"/>
    </w:pPr>
    <w:rPr>
      <w:rFonts w:ascii="B Nazanin" w:hAnsi="B Nazanin" w:cs="B Nazanin"/>
      <w:b/>
      <w:bCs/>
      <w:sz w:val="24"/>
      <w:szCs w:val="24"/>
    </w:rPr>
  </w:style>
  <w:style w:type="paragraph" w:styleId="NoSpacing">
    <w:name w:val="No Spacing"/>
    <w:uiPriority w:val="1"/>
    <w:qFormat/>
    <w:rsid w:val="002B11E5"/>
    <w:pPr>
      <w:bidi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1C1AA4-AA07-49A1-9C50-3D6969ED17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21</Words>
  <Characters>126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</dc:creator>
  <cp:keywords/>
  <dc:description/>
  <cp:lastModifiedBy>amir</cp:lastModifiedBy>
  <cp:revision>3</cp:revision>
  <cp:lastPrinted>2023-04-14T08:51:00Z</cp:lastPrinted>
  <dcterms:created xsi:type="dcterms:W3CDTF">2024-03-13T21:30:00Z</dcterms:created>
  <dcterms:modified xsi:type="dcterms:W3CDTF">2024-03-13T21:39:00Z</dcterms:modified>
</cp:coreProperties>
</file>